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3952" w:rsidRDefault="00BD28E1" w:rsidP="0053636D">
      <w:pPr>
        <w:jc w:val="right"/>
        <w:rPr>
          <w:b/>
          <w:u w:val="single"/>
        </w:rPr>
      </w:pPr>
      <w:r>
        <w:rPr>
          <w:b/>
          <w:u w:val="single"/>
        </w:rPr>
        <w:t>2h</w:t>
      </w:r>
      <w:r w:rsidR="0053636D">
        <w:rPr>
          <w:b/>
          <w:u w:val="single"/>
        </w:rPr>
        <w:t xml:space="preserve"> side </w:t>
      </w:r>
      <w:r w:rsidR="00AB4D04">
        <w:rPr>
          <w:b/>
          <w:u w:val="single"/>
        </w:rPr>
        <w:t>16-17</w:t>
      </w:r>
    </w:p>
    <w:p w:rsidR="0053636D" w:rsidRDefault="00535904" w:rsidP="0053636D">
      <w:pPr>
        <w:jc w:val="center"/>
        <w:rPr>
          <w:b/>
        </w:rPr>
      </w:pPr>
      <w:r>
        <w:rPr>
          <w:b/>
        </w:rPr>
        <w:t>2</w:t>
      </w:r>
      <w:proofErr w:type="gramStart"/>
      <w:r>
        <w:rPr>
          <w:b/>
        </w:rPr>
        <w:t>.GRADS</w:t>
      </w:r>
      <w:r w:rsidR="0053636D">
        <w:rPr>
          <w:b/>
        </w:rPr>
        <w:t>POLYNOMIERS</w:t>
      </w:r>
      <w:proofErr w:type="gramEnd"/>
      <w:r w:rsidR="0053636D">
        <w:rPr>
          <w:b/>
        </w:rPr>
        <w:t xml:space="preserve"> GRAF.</w:t>
      </w:r>
    </w:p>
    <w:p w:rsidR="0053636D" w:rsidRDefault="0053636D" w:rsidP="0053636D">
      <w:pPr>
        <w:rPr>
          <w:b/>
        </w:rPr>
      </w:pPr>
    </w:p>
    <w:p w:rsidR="00F75B49" w:rsidRDefault="00F75B49" w:rsidP="00F75B49">
      <w:pPr>
        <w:pStyle w:val="Listeafsnit"/>
        <w:numPr>
          <w:ilvl w:val="0"/>
          <w:numId w:val="1"/>
        </w:numPr>
        <w:jc w:val="both"/>
        <w:rPr>
          <w:b/>
        </w:rPr>
      </w:pPr>
      <w:proofErr w:type="spellStart"/>
      <w:r>
        <w:rPr>
          <w:b/>
        </w:rPr>
        <w:t>Andengradspolynomium</w:t>
      </w:r>
      <w:proofErr w:type="spellEnd"/>
      <w:r>
        <w:rPr>
          <w:b/>
        </w:rPr>
        <w:t>.</w:t>
      </w:r>
    </w:p>
    <w:p w:rsidR="00F75B49" w:rsidRDefault="00F75B49" w:rsidP="00F75B49">
      <w:pPr>
        <w:jc w:val="both"/>
        <w:rPr>
          <w:b/>
        </w:rPr>
      </w:pPr>
    </w:p>
    <w:p w:rsidR="00F75B49" w:rsidRDefault="00F75B49" w:rsidP="00F75B49">
      <w:pPr>
        <w:jc w:val="both"/>
        <w:rPr>
          <w:rFonts w:eastAsiaTheme="minorEastAsia"/>
        </w:rPr>
      </w:pPr>
      <w:r>
        <w:rPr>
          <w:b/>
        </w:rPr>
        <w:t xml:space="preserve">Definition: </w:t>
      </w:r>
      <w:r>
        <w:t xml:space="preserve">Et </w:t>
      </w:r>
      <w:proofErr w:type="spellStart"/>
      <w:r>
        <w:t>andengradspolynomium</w:t>
      </w:r>
      <w:proofErr w:type="spellEnd"/>
      <w:r>
        <w:t xml:space="preserve"> har regneforskrifte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·x+c</m:t>
        </m:r>
      </m:oMath>
    </w:p>
    <w:p w:rsidR="00F408E5" w:rsidRPr="00F408E5" w:rsidRDefault="00F408E5" w:rsidP="00F75B49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Tallet 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 xml:space="preserve"> må ikke være nul (hvorfor ikke?)</w:t>
      </w:r>
    </w:p>
    <w:p w:rsidR="00F75B49" w:rsidRDefault="00F75B49" w:rsidP="00F75B49">
      <w:pPr>
        <w:jc w:val="both"/>
        <w:rPr>
          <w:rFonts w:eastAsiaTheme="minorEastAsia"/>
        </w:rPr>
      </w:pPr>
    </w:p>
    <w:p w:rsidR="00F75B49" w:rsidRDefault="00535904" w:rsidP="00F75B49">
      <w:pPr>
        <w:jc w:val="both"/>
        <w:rPr>
          <w:rFonts w:eastAsiaTheme="minorEastAsia"/>
        </w:rPr>
      </w:pPr>
      <w:r>
        <w:rPr>
          <w:rFonts w:eastAsiaTheme="minorEastAsia"/>
          <w:b/>
        </w:rPr>
        <w:t>Opgave 1</w:t>
      </w:r>
      <w:r w:rsidR="00F75B49">
        <w:rPr>
          <w:rFonts w:eastAsiaTheme="minorEastAsia"/>
          <w:b/>
        </w:rPr>
        <w:t xml:space="preserve">: </w:t>
      </w:r>
      <w:r w:rsidR="00F75B49">
        <w:rPr>
          <w:rFonts w:eastAsiaTheme="minorEastAsia"/>
        </w:rPr>
        <w:t xml:space="preserve">Bestem tallene </w:t>
      </w:r>
      <w:proofErr w:type="spellStart"/>
      <w:proofErr w:type="gramStart"/>
      <w:r w:rsidR="00F75B49">
        <w:rPr>
          <w:rFonts w:eastAsiaTheme="minorEastAsia"/>
        </w:rPr>
        <w:t>a,b</w:t>
      </w:r>
      <w:proofErr w:type="spellEnd"/>
      <w:proofErr w:type="gramEnd"/>
      <w:r w:rsidR="00F75B49">
        <w:rPr>
          <w:rFonts w:eastAsiaTheme="minorEastAsia"/>
        </w:rPr>
        <w:t xml:space="preserve"> og c for følgende 2.grads</w:t>
      </w:r>
      <w:r w:rsidR="00F408E5">
        <w:rPr>
          <w:rFonts w:eastAsiaTheme="minorEastAsia"/>
        </w:rPr>
        <w:t>polynomier:</w:t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444"/>
        <w:gridCol w:w="2444"/>
        <w:gridCol w:w="2445"/>
        <w:gridCol w:w="2445"/>
      </w:tblGrid>
      <w:tr w:rsidR="00F408E5" w:rsidTr="00F408E5">
        <w:tc>
          <w:tcPr>
            <w:tcW w:w="2444" w:type="dxa"/>
          </w:tcPr>
          <w:p w:rsidR="00F408E5" w:rsidRDefault="00F408E5" w:rsidP="00F75B49">
            <w:pPr>
              <w:jc w:val="both"/>
            </w:pPr>
            <w:r>
              <w:t>funktion</w:t>
            </w:r>
          </w:p>
        </w:tc>
        <w:tc>
          <w:tcPr>
            <w:tcW w:w="2444" w:type="dxa"/>
          </w:tcPr>
          <w:p w:rsidR="00F408E5" w:rsidRDefault="00F408E5" w:rsidP="00F75B49">
            <w:pPr>
              <w:jc w:val="both"/>
            </w:pPr>
            <w:r>
              <w:t>a</w:t>
            </w: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  <w:r>
              <w:t>b</w:t>
            </w: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  <w:r>
              <w:t>c</w:t>
            </w:r>
          </w:p>
        </w:tc>
      </w:tr>
      <w:tr w:rsidR="00F408E5" w:rsidTr="00F408E5">
        <w:tc>
          <w:tcPr>
            <w:tcW w:w="2444" w:type="dxa"/>
          </w:tcPr>
          <w:p w:rsidR="00F408E5" w:rsidRDefault="00F408E5" w:rsidP="00F408E5">
            <w:pPr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x+4</m:t>
                </m:r>
              </m:oMath>
            </m:oMathPara>
          </w:p>
        </w:tc>
        <w:tc>
          <w:tcPr>
            <w:tcW w:w="2444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</w:tr>
      <w:tr w:rsidR="00F408E5" w:rsidTr="00F408E5">
        <w:tc>
          <w:tcPr>
            <w:tcW w:w="2444" w:type="dxa"/>
          </w:tcPr>
          <w:p w:rsidR="00F408E5" w:rsidRDefault="00F408E5" w:rsidP="00F408E5">
            <w:pPr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x+5</m:t>
                </m:r>
              </m:oMath>
            </m:oMathPara>
          </w:p>
        </w:tc>
        <w:tc>
          <w:tcPr>
            <w:tcW w:w="2444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</w:tr>
      <w:tr w:rsidR="00F408E5" w:rsidTr="00F408E5">
        <w:tc>
          <w:tcPr>
            <w:tcW w:w="2444" w:type="dxa"/>
          </w:tcPr>
          <w:p w:rsidR="00F408E5" w:rsidRDefault="00FA5CA6" w:rsidP="00F408E5">
            <w:pPr>
              <w:jc w:val="both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x-1</m:t>
                </m:r>
              </m:oMath>
            </m:oMathPara>
          </w:p>
        </w:tc>
        <w:tc>
          <w:tcPr>
            <w:tcW w:w="2444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</w:tr>
      <w:tr w:rsidR="00F408E5" w:rsidTr="00F408E5">
        <w:tc>
          <w:tcPr>
            <w:tcW w:w="2444" w:type="dxa"/>
          </w:tcPr>
          <w:p w:rsidR="00F408E5" w:rsidRDefault="00F408E5" w:rsidP="00F408E5">
            <w:pPr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5x</m:t>
                </m:r>
              </m:oMath>
            </m:oMathPara>
          </w:p>
        </w:tc>
        <w:tc>
          <w:tcPr>
            <w:tcW w:w="2444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</w:tr>
      <w:tr w:rsidR="00F408E5" w:rsidTr="00F408E5">
        <w:tc>
          <w:tcPr>
            <w:tcW w:w="2444" w:type="dxa"/>
          </w:tcPr>
          <w:p w:rsidR="00F408E5" w:rsidRDefault="00FA5CA6" w:rsidP="00F408E5">
            <w:pPr>
              <w:jc w:val="both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x+1</m:t>
                </m:r>
              </m:oMath>
            </m:oMathPara>
          </w:p>
        </w:tc>
        <w:tc>
          <w:tcPr>
            <w:tcW w:w="2444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</w:tr>
      <w:tr w:rsidR="00F408E5" w:rsidTr="00F408E5">
        <w:tc>
          <w:tcPr>
            <w:tcW w:w="2444" w:type="dxa"/>
          </w:tcPr>
          <w:p w:rsidR="00F408E5" w:rsidRDefault="00FA5CA6" w:rsidP="00F408E5">
            <w:pPr>
              <w:jc w:val="both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</m:t>
                </m:r>
              </m:oMath>
            </m:oMathPara>
          </w:p>
        </w:tc>
        <w:tc>
          <w:tcPr>
            <w:tcW w:w="2444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</w:tr>
      <w:tr w:rsidR="00F408E5" w:rsidTr="00F408E5">
        <w:tc>
          <w:tcPr>
            <w:tcW w:w="2444" w:type="dxa"/>
          </w:tcPr>
          <w:p w:rsidR="00F408E5" w:rsidRDefault="00F408E5" w:rsidP="00F408E5">
            <w:pPr>
              <w:jc w:val="both"/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7x</m:t>
                </m:r>
              </m:oMath>
            </m:oMathPara>
          </w:p>
        </w:tc>
        <w:tc>
          <w:tcPr>
            <w:tcW w:w="2444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  <w:tc>
          <w:tcPr>
            <w:tcW w:w="2445" w:type="dxa"/>
          </w:tcPr>
          <w:p w:rsidR="00F408E5" w:rsidRDefault="00F408E5" w:rsidP="00F75B49">
            <w:pPr>
              <w:jc w:val="both"/>
            </w:pPr>
          </w:p>
        </w:tc>
      </w:tr>
    </w:tbl>
    <w:p w:rsidR="00F408E5" w:rsidRDefault="00F408E5" w:rsidP="00F75B49">
      <w:pPr>
        <w:jc w:val="both"/>
      </w:pPr>
    </w:p>
    <w:p w:rsidR="00523AAF" w:rsidRDefault="00535904" w:rsidP="00F75B49">
      <w:pPr>
        <w:jc w:val="both"/>
        <w:rPr>
          <w:rFonts w:eastAsiaTheme="minorEastAsia"/>
        </w:rPr>
      </w:pPr>
      <w:r>
        <w:rPr>
          <w:b/>
        </w:rPr>
        <w:t>Øvelse 2</w:t>
      </w:r>
      <w:r w:rsidR="00523AAF">
        <w:rPr>
          <w:b/>
        </w:rPr>
        <w:t xml:space="preserve">: </w:t>
      </w:r>
      <w:r w:rsidR="00523AAF">
        <w:t xml:space="preserve">Tegn grafer for 2.gradspolynomier </w:t>
      </w:r>
      <m:oMath>
        <m:r>
          <m:rPr>
            <m:sty m:val="bi"/>
          </m:rPr>
          <w:rPr>
            <w:rFonts w:ascii="Cambria Math" w:hAnsi="Cambria Math"/>
          </w:rPr>
          <m:t>a·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b·x+c</m:t>
        </m:r>
      </m:oMath>
      <w:r w:rsidR="00523AAF">
        <w:rPr>
          <w:rFonts w:eastAsiaTheme="minorEastAsia"/>
          <w:b/>
        </w:rPr>
        <w:t xml:space="preserve"> </w:t>
      </w:r>
      <w:r w:rsidR="00523AAF">
        <w:rPr>
          <w:rFonts w:eastAsiaTheme="minorEastAsia"/>
        </w:rPr>
        <w:t xml:space="preserve">på </w:t>
      </w:r>
      <w:proofErr w:type="spellStart"/>
      <w:r>
        <w:rPr>
          <w:rFonts w:eastAsiaTheme="minorEastAsia"/>
        </w:rPr>
        <w:t>geogebra</w:t>
      </w:r>
      <w:proofErr w:type="spellEnd"/>
      <w:r>
        <w:rPr>
          <w:rFonts w:eastAsiaTheme="minorEastAsia"/>
        </w:rPr>
        <w:t>. Opret skydere for a, b og c.</w:t>
      </w:r>
    </w:p>
    <w:p w:rsidR="00535904" w:rsidRDefault="00535904" w:rsidP="00F75B49">
      <w:pPr>
        <w:jc w:val="both"/>
        <w:rPr>
          <w:rFonts w:eastAsiaTheme="minorEastAsia"/>
        </w:rPr>
      </w:pPr>
    </w:p>
    <w:p w:rsidR="00523AAF" w:rsidRDefault="00523AAF" w:rsidP="00F75B49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Undersøg om I kan sætte ord på, hvilken betydning </w:t>
      </w:r>
      <w:proofErr w:type="spellStart"/>
      <w:proofErr w:type="gramStart"/>
      <w:r>
        <w:rPr>
          <w:rFonts w:eastAsiaTheme="minorEastAsia"/>
        </w:rPr>
        <w:t>a,b</w:t>
      </w:r>
      <w:proofErr w:type="spellEnd"/>
      <w:proofErr w:type="gramEnd"/>
      <w:r>
        <w:rPr>
          <w:rFonts w:eastAsiaTheme="minorEastAsia"/>
        </w:rPr>
        <w:t xml:space="preserve"> og c har for grafen. I første omgang bare med ord. I anden omgang vil det være flot, hvis I kan finde noget som man kan aflæse på grafen.</w:t>
      </w:r>
    </w:p>
    <w:p w:rsidR="00523AAF" w:rsidRDefault="00523AAF" w:rsidP="00F75B49">
      <w:pPr>
        <w:jc w:val="both"/>
        <w:rPr>
          <w:rFonts w:eastAsiaTheme="minorEastAsia"/>
        </w:rPr>
      </w:pPr>
    </w:p>
    <w:p w:rsidR="00523AAF" w:rsidRDefault="00F92489" w:rsidP="00F75B49">
      <w:pPr>
        <w:jc w:val="both"/>
        <w:rPr>
          <w:rFonts w:eastAsiaTheme="minorEastAsia"/>
          <w:b/>
        </w:rPr>
      </w:pPr>
      <w:r>
        <w:rPr>
          <w:rFonts w:eastAsiaTheme="minorEastAsia"/>
          <w:b/>
        </w:rPr>
        <w:t>Konklusion:</w:t>
      </w:r>
    </w:p>
    <w:p w:rsidR="00535904" w:rsidRDefault="00535904" w:rsidP="00F75B49">
      <w:pPr>
        <w:jc w:val="both"/>
        <w:rPr>
          <w:rFonts w:eastAsiaTheme="minorEastAsia"/>
          <w:b/>
        </w:rPr>
      </w:pPr>
    </w:p>
    <w:p w:rsidR="00F92489" w:rsidRDefault="00F92489" w:rsidP="00F75B49">
      <w:pPr>
        <w:jc w:val="both"/>
        <w:rPr>
          <w:rFonts w:eastAsiaTheme="minorEastAsia"/>
          <w:b/>
        </w:rPr>
      </w:pPr>
      <w:r>
        <w:rPr>
          <w:rFonts w:eastAsiaTheme="minorEastAsia"/>
          <w:b/>
        </w:rPr>
        <w:t>Betydning af a:</w:t>
      </w:r>
    </w:p>
    <w:p w:rsidR="00F92489" w:rsidRDefault="00F92489" w:rsidP="00F75B49">
      <w:pPr>
        <w:jc w:val="both"/>
        <w:rPr>
          <w:rFonts w:eastAsiaTheme="minorEastAsia"/>
          <w:b/>
        </w:rPr>
      </w:pPr>
    </w:p>
    <w:p w:rsidR="00F92489" w:rsidRDefault="00F92489" w:rsidP="00F75B49">
      <w:pPr>
        <w:jc w:val="both"/>
        <w:rPr>
          <w:rFonts w:eastAsiaTheme="minorEastAsia"/>
          <w:b/>
        </w:rPr>
      </w:pPr>
      <w:r>
        <w:rPr>
          <w:rFonts w:eastAsiaTheme="minorEastAsia"/>
          <w:b/>
        </w:rPr>
        <w:t>Betydning af b:</w:t>
      </w:r>
    </w:p>
    <w:p w:rsidR="00F92489" w:rsidRDefault="00F92489" w:rsidP="00F75B49">
      <w:pPr>
        <w:jc w:val="both"/>
        <w:rPr>
          <w:rFonts w:eastAsiaTheme="minorEastAsia"/>
          <w:b/>
        </w:rPr>
      </w:pPr>
    </w:p>
    <w:p w:rsidR="00F92489" w:rsidRDefault="00F92489" w:rsidP="00F75B49">
      <w:pPr>
        <w:jc w:val="both"/>
        <w:rPr>
          <w:rFonts w:eastAsiaTheme="minorEastAsia"/>
          <w:b/>
        </w:rPr>
      </w:pPr>
      <w:r>
        <w:rPr>
          <w:rFonts w:eastAsiaTheme="minorEastAsia"/>
          <w:b/>
        </w:rPr>
        <w:t>Betydning af c:</w:t>
      </w:r>
    </w:p>
    <w:p w:rsidR="00F92489" w:rsidRDefault="00F92489" w:rsidP="00F75B49">
      <w:pPr>
        <w:jc w:val="both"/>
        <w:rPr>
          <w:rFonts w:eastAsiaTheme="minorEastAsia"/>
          <w:b/>
        </w:rPr>
      </w:pPr>
    </w:p>
    <w:p w:rsidR="00F92489" w:rsidRDefault="00F92489" w:rsidP="00F75B49">
      <w:pPr>
        <w:jc w:val="both"/>
        <w:rPr>
          <w:b/>
        </w:rPr>
      </w:pPr>
    </w:p>
    <w:p w:rsidR="00BF219B" w:rsidRDefault="00BF219B" w:rsidP="00F75B49">
      <w:pPr>
        <w:jc w:val="both"/>
        <w:rPr>
          <w:b/>
        </w:rPr>
      </w:pPr>
    </w:p>
    <w:p w:rsidR="00535904" w:rsidRDefault="00535904" w:rsidP="00F75B49">
      <w:pPr>
        <w:jc w:val="both"/>
      </w:pPr>
      <w:r>
        <w:t xml:space="preserve">(hjælp til b: prøv at tegne linjen </w:t>
      </w:r>
      <w:proofErr w:type="spellStart"/>
      <w:r>
        <w:rPr>
          <w:b/>
        </w:rPr>
        <w:t>b·x+c</w:t>
      </w:r>
      <w:proofErr w:type="spellEnd"/>
      <w:r>
        <w:rPr>
          <w:b/>
        </w:rPr>
        <w:t xml:space="preserve"> </w:t>
      </w:r>
      <w:r>
        <w:t>på samme graf… Hvad har linjen med 2.gradspolynomiet at gøre?)</w:t>
      </w:r>
    </w:p>
    <w:p w:rsidR="00535904" w:rsidRPr="00535904" w:rsidRDefault="00535904" w:rsidP="00F75B49">
      <w:pPr>
        <w:pBdr>
          <w:bottom w:val="single" w:sz="6" w:space="1" w:color="auto"/>
        </w:pBdr>
        <w:jc w:val="both"/>
      </w:pPr>
    </w:p>
    <w:p w:rsidR="00F14388" w:rsidRDefault="00F14388" w:rsidP="00F75B49">
      <w:pPr>
        <w:jc w:val="both"/>
        <w:rPr>
          <w:b/>
        </w:rPr>
      </w:pPr>
    </w:p>
    <w:p w:rsidR="00F14388" w:rsidRDefault="00F14388" w:rsidP="00F75B49">
      <w:pPr>
        <w:jc w:val="both"/>
        <w:rPr>
          <w:b/>
        </w:rPr>
      </w:pPr>
    </w:p>
    <w:p w:rsidR="00535904" w:rsidRDefault="00F14388" w:rsidP="00F14388">
      <w:pPr>
        <w:jc w:val="center"/>
        <w:rPr>
          <w:b/>
        </w:rPr>
      </w:pPr>
      <w:r>
        <w:rPr>
          <w:b/>
        </w:rPr>
        <w:t>EKSTRABOGSTAVET d:</w:t>
      </w:r>
    </w:p>
    <w:p w:rsidR="00F14388" w:rsidRDefault="00F14388" w:rsidP="00F14388">
      <w:pPr>
        <w:rPr>
          <w:b/>
        </w:rPr>
      </w:pPr>
    </w:p>
    <w:p w:rsidR="00F14388" w:rsidRDefault="00F14388" w:rsidP="00F14388">
      <w:r>
        <w:t>Som en del af øvelse 2, opdagede I at grafen nogle gange skærer x-aksen 2 gange. Nogle gange rammer den kun én gang. Og nogle gang rører den slet ikke x-aksen.</w:t>
      </w:r>
    </w:p>
    <w:p w:rsidR="00F14388" w:rsidRDefault="00F14388" w:rsidP="00F14388"/>
    <w:p w:rsidR="00F14388" w:rsidRDefault="00F14388" w:rsidP="00F14388">
      <w:r>
        <w:t xml:space="preserve">Der findes et tal, der afgør, hvilken af de 3 situationer, man befinder sig i. Tallet hedder </w:t>
      </w:r>
      <w:proofErr w:type="spellStart"/>
      <w:r>
        <w:rPr>
          <w:b/>
        </w:rPr>
        <w:t>diskriminanten</w:t>
      </w:r>
      <w:proofErr w:type="spellEnd"/>
      <w:r>
        <w:rPr>
          <w:b/>
        </w:rPr>
        <w:t xml:space="preserve"> d</w:t>
      </w:r>
      <w:r>
        <w:t xml:space="preserve">. </w:t>
      </w:r>
      <w:proofErr w:type="spellStart"/>
      <w:r>
        <w:t>Diskriminanten</w:t>
      </w:r>
      <w:proofErr w:type="spellEnd"/>
      <w:r>
        <w:t xml:space="preserve"> d beregnes med følgende formel:</w:t>
      </w:r>
    </w:p>
    <w:p w:rsidR="00F14388" w:rsidRDefault="00F14388" w:rsidP="00F14388"/>
    <w:p w:rsidR="00F14388" w:rsidRDefault="00F14388" w:rsidP="00F14388">
      <w:pPr>
        <w:ind w:left="1304" w:firstLine="1304"/>
      </w:pPr>
      <w:r w:rsidRPr="00F14388">
        <w:rPr>
          <w:position w:val="-6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.75pt" o:ole="">
            <v:imagedata r:id="rId6" o:title=""/>
          </v:shape>
          <o:OLEObject Type="Embed" ProgID="Equation.DSMT4" ShapeID="_x0000_i1025" DrawAspect="Content" ObjectID="_1820493262" r:id="rId7"/>
        </w:object>
      </w:r>
      <w:r>
        <w:t xml:space="preserve"> </w:t>
      </w:r>
    </w:p>
    <w:p w:rsidR="00F14388" w:rsidRDefault="00F14388" w:rsidP="00F14388"/>
    <w:p w:rsidR="00F14388" w:rsidRDefault="00F14388" w:rsidP="00F14388">
      <w:r>
        <w:t xml:space="preserve">Hvis </w:t>
      </w:r>
      <w:proofErr w:type="spellStart"/>
      <w:r>
        <w:t>diskriminanten</w:t>
      </w:r>
      <w:proofErr w:type="spellEnd"/>
      <w:r>
        <w:t xml:space="preserve"> er et positivt tal, så skærer grafen x-aksen TO steder.</w:t>
      </w:r>
    </w:p>
    <w:p w:rsidR="00F14388" w:rsidRDefault="00F14388" w:rsidP="00F14388">
      <w:r>
        <w:t xml:space="preserve">Hvis </w:t>
      </w:r>
      <w:proofErr w:type="spellStart"/>
      <w:r>
        <w:t>diskriminanten</w:t>
      </w:r>
      <w:proofErr w:type="spellEnd"/>
      <w:r>
        <w:t xml:space="preserve"> er nul, så rammer grafen x-aksen ÉT sted.</w:t>
      </w:r>
    </w:p>
    <w:p w:rsidR="00F14388" w:rsidRDefault="00F14388" w:rsidP="00F14388">
      <w:r>
        <w:t xml:space="preserve">Hvis </w:t>
      </w:r>
      <w:proofErr w:type="spellStart"/>
      <w:r>
        <w:t>diskriminanten</w:t>
      </w:r>
      <w:proofErr w:type="spellEnd"/>
      <w:r>
        <w:t xml:space="preserve"> er negativ, så rammer grafen x-aksen NUL steder.</w:t>
      </w:r>
    </w:p>
    <w:p w:rsidR="00F14388" w:rsidRDefault="00F14388" w:rsidP="00F14388"/>
    <w:p w:rsidR="00F14388" w:rsidRDefault="00F14388" w:rsidP="00F14388">
      <w:r>
        <w:rPr>
          <w:b/>
        </w:rPr>
        <w:t xml:space="preserve">Øvelse 3: </w:t>
      </w:r>
      <w:r>
        <w:t xml:space="preserve">Bestem </w:t>
      </w:r>
      <w:proofErr w:type="spellStart"/>
      <w:r>
        <w:t>diskriminanten</w:t>
      </w:r>
      <w:proofErr w:type="spellEnd"/>
      <w:r>
        <w:t xml:space="preserve"> for 2.gradspolynomierne i </w:t>
      </w:r>
      <w:r w:rsidR="00FA5CA6">
        <w:t>opgave</w:t>
      </w:r>
      <w:bookmarkStart w:id="0" w:name="_GoBack"/>
      <w:bookmarkEnd w:id="0"/>
      <w:r>
        <w:t xml:space="preserve"> 1. Hvilke af dem</w:t>
      </w:r>
      <w:r w:rsidR="00F263C4">
        <w:t xml:space="preserve"> skærer x-aksen 0,1,2 steder?</w:t>
      </w:r>
    </w:p>
    <w:p w:rsidR="00F263C4" w:rsidRDefault="00F263C4" w:rsidP="00F14388"/>
    <w:p w:rsidR="00F263C4" w:rsidRDefault="00F263C4" w:rsidP="00F14388"/>
    <w:p w:rsidR="00F263C4" w:rsidRPr="00F14388" w:rsidRDefault="00F263C4" w:rsidP="00F14388"/>
    <w:sectPr w:rsidR="00F263C4" w:rsidRPr="00F14388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7053D5"/>
    <w:multiLevelType w:val="hybridMultilevel"/>
    <w:tmpl w:val="87EE1C2A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636D"/>
    <w:rsid w:val="00067324"/>
    <w:rsid w:val="002372B9"/>
    <w:rsid w:val="002706E1"/>
    <w:rsid w:val="003A37F1"/>
    <w:rsid w:val="004D1DDD"/>
    <w:rsid w:val="00523AAF"/>
    <w:rsid w:val="00535904"/>
    <w:rsid w:val="0053636D"/>
    <w:rsid w:val="00601B6D"/>
    <w:rsid w:val="00683693"/>
    <w:rsid w:val="006E1A74"/>
    <w:rsid w:val="007154FA"/>
    <w:rsid w:val="007B3952"/>
    <w:rsid w:val="007C61FB"/>
    <w:rsid w:val="00840454"/>
    <w:rsid w:val="0087432D"/>
    <w:rsid w:val="008A0849"/>
    <w:rsid w:val="00906BF0"/>
    <w:rsid w:val="009219D9"/>
    <w:rsid w:val="00A37BF9"/>
    <w:rsid w:val="00A427C4"/>
    <w:rsid w:val="00AB4D04"/>
    <w:rsid w:val="00AC785C"/>
    <w:rsid w:val="00AF2949"/>
    <w:rsid w:val="00B25990"/>
    <w:rsid w:val="00B7036A"/>
    <w:rsid w:val="00BD28E1"/>
    <w:rsid w:val="00BF219B"/>
    <w:rsid w:val="00CA236F"/>
    <w:rsid w:val="00CB04A8"/>
    <w:rsid w:val="00CF5AC1"/>
    <w:rsid w:val="00D444E7"/>
    <w:rsid w:val="00D467E1"/>
    <w:rsid w:val="00E03EBB"/>
    <w:rsid w:val="00E30BA4"/>
    <w:rsid w:val="00E47A44"/>
    <w:rsid w:val="00EF1FE7"/>
    <w:rsid w:val="00F14388"/>
    <w:rsid w:val="00F204F5"/>
    <w:rsid w:val="00F263C4"/>
    <w:rsid w:val="00F343FA"/>
    <w:rsid w:val="00F408E5"/>
    <w:rsid w:val="00F75B49"/>
    <w:rsid w:val="00F92489"/>
    <w:rsid w:val="00FA5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53636D"/>
    <w:pPr>
      <w:ind w:left="720"/>
      <w:contextualSpacing/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3636D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3636D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F75B49"/>
    <w:rPr>
      <w:color w:val="808080"/>
    </w:rPr>
  </w:style>
  <w:style w:type="table" w:styleId="Tabel-Gitter">
    <w:name w:val="Table Grid"/>
    <w:basedOn w:val="Tabel-Normal"/>
    <w:uiPriority w:val="59"/>
    <w:rsid w:val="00F408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Standardskrifttypeiafsnit"/>
    <w:uiPriority w:val="99"/>
    <w:unhideWhenUsed/>
    <w:rsid w:val="00BF219B"/>
    <w:rPr>
      <w:color w:val="0000FF" w:themeColor="hyperlink"/>
      <w:u w:val="single"/>
    </w:rPr>
  </w:style>
  <w:style w:type="character" w:styleId="BesgtHyperlink">
    <w:name w:val="FollowedHyperlink"/>
    <w:basedOn w:val="Standardskrifttypeiafsnit"/>
    <w:uiPriority w:val="99"/>
    <w:semiHidden/>
    <w:unhideWhenUsed/>
    <w:rsid w:val="00535904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da-DK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34"/>
    <w:qFormat/>
    <w:rsid w:val="0053636D"/>
    <w:pPr>
      <w:ind w:left="720"/>
      <w:contextualSpacing/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3636D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3636D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F75B49"/>
    <w:rPr>
      <w:color w:val="808080"/>
    </w:rPr>
  </w:style>
  <w:style w:type="table" w:styleId="Tabel-Gitter">
    <w:name w:val="Table Grid"/>
    <w:basedOn w:val="Tabel-Normal"/>
    <w:uiPriority w:val="59"/>
    <w:rsid w:val="00F408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Standardskrifttypeiafsnit"/>
    <w:uiPriority w:val="99"/>
    <w:unhideWhenUsed/>
    <w:rsid w:val="00BF219B"/>
    <w:rPr>
      <w:color w:val="0000FF" w:themeColor="hyperlink"/>
      <w:u w:val="single"/>
    </w:rPr>
  </w:style>
  <w:style w:type="character" w:styleId="BesgtHyperlink">
    <w:name w:val="FollowedHyperlink"/>
    <w:basedOn w:val="Standardskrifttypeiafsnit"/>
    <w:uiPriority w:val="99"/>
    <w:semiHidden/>
    <w:unhideWhenUsed/>
    <w:rsid w:val="0053590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18</Words>
  <Characters>1333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-PC</dc:creator>
  <cp:lastModifiedBy>Peter-PC</cp:lastModifiedBy>
  <cp:revision>7</cp:revision>
  <dcterms:created xsi:type="dcterms:W3CDTF">2025-09-27T13:37:00Z</dcterms:created>
  <dcterms:modified xsi:type="dcterms:W3CDTF">2025-09-27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